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5"/>
        <w:gridCol w:w="5490"/>
      </w:tblGrid>
      <w:tr w:rsidR="00F67ADF" w:rsidTr="003F0C02">
        <w:trPr>
          <w:trHeight w:val="1250"/>
        </w:trPr>
        <w:tc>
          <w:tcPr>
            <w:tcW w:w="5125" w:type="dxa"/>
          </w:tcPr>
          <w:p w:rsidR="00F67ADF" w:rsidRDefault="00792520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863188"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</w:p>
          <w:p w:rsidR="00863188" w:rsidRDefault="00863188" w:rsidP="0086318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63188" w:rsidRPr="003F0C02" w:rsidRDefault="00E07CCE" w:rsidP="009F33AE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42.7 + 0.52</w:t>
            </w:r>
            <w:r w:rsidR="00E53D2C">
              <w:rPr>
                <w:rFonts w:ascii="Comic Sans MS" w:hAnsi="Comic Sans MS"/>
                <w:sz w:val="20"/>
                <w:szCs w:val="20"/>
              </w:rPr>
              <w:t>12</w:t>
            </w:r>
          </w:p>
        </w:tc>
        <w:tc>
          <w:tcPr>
            <w:tcW w:w="5490" w:type="dxa"/>
          </w:tcPr>
          <w:p w:rsidR="00F67ADF" w:rsidRDefault="00AF7370" w:rsidP="00F67ADF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  <w:r w:rsidR="00A27BA5">
              <w:rPr>
                <w:rFonts w:ascii="Comic Sans MS" w:hAnsi="Comic Sans MS"/>
                <w:sz w:val="20"/>
                <w:szCs w:val="20"/>
              </w:rPr>
              <w:t xml:space="preserve"> (division)</w:t>
            </w:r>
          </w:p>
          <w:p w:rsidR="00AF7370" w:rsidRDefault="00AF7370" w:rsidP="00AF737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F7370" w:rsidRDefault="00AF7370" w:rsidP="00AF7370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                       </w:t>
            </w:r>
            <w:r w:rsidR="00413E49">
              <w:rPr>
                <w:rFonts w:ascii="Comic Sans MS" w:hAnsi="Comic Sans MS"/>
                <w:sz w:val="20"/>
                <w:szCs w:val="20"/>
              </w:rPr>
              <w:t>7</w:t>
            </w:r>
            <w:r w:rsidR="00E07CCE">
              <w:rPr>
                <w:rFonts w:ascii="Comic Sans MS" w:hAnsi="Comic Sans MS"/>
                <w:sz w:val="20"/>
                <w:szCs w:val="20"/>
              </w:rPr>
              <w:t>.</w:t>
            </w:r>
            <w:r w:rsidR="00413E49">
              <w:rPr>
                <w:rFonts w:ascii="Comic Sans MS" w:hAnsi="Comic Sans MS"/>
                <w:sz w:val="20"/>
                <w:szCs w:val="20"/>
              </w:rPr>
              <w:t>68 ÷</w:t>
            </w:r>
            <w:r w:rsidR="00E07CCE">
              <w:rPr>
                <w:rFonts w:ascii="Comic Sans MS" w:hAnsi="Comic Sans MS"/>
                <w:sz w:val="20"/>
                <w:szCs w:val="20"/>
              </w:rPr>
              <w:t xml:space="preserve"> 0.</w:t>
            </w:r>
            <w:r w:rsidR="00413E49">
              <w:rPr>
                <w:rFonts w:ascii="Comic Sans MS" w:hAnsi="Comic Sans MS"/>
                <w:sz w:val="20"/>
                <w:szCs w:val="20"/>
              </w:rPr>
              <w:t>8</w:t>
            </w:r>
          </w:p>
          <w:p w:rsidR="00AF7370" w:rsidRPr="00AF7370" w:rsidRDefault="00AF7370" w:rsidP="00AF7370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</w:tc>
      </w:tr>
      <w:tr w:rsidR="00F67ADF" w:rsidTr="00DF61EF">
        <w:tc>
          <w:tcPr>
            <w:tcW w:w="5125" w:type="dxa"/>
          </w:tcPr>
          <w:p w:rsidR="00F67ADF" w:rsidRPr="003F0C02" w:rsidRDefault="00FC491D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3F0C02"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</w:p>
          <w:p w:rsidR="00FB1A22" w:rsidRPr="0089427C" w:rsidRDefault="00FB1A22" w:rsidP="002E0A41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864EC2" w:rsidRPr="0089427C" w:rsidRDefault="00E07CCE" w:rsidP="009F33AE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4.007 + </w:t>
            </w:r>
            <w:r w:rsidR="00E53D2C">
              <w:rPr>
                <w:rFonts w:ascii="Comic Sans MS" w:hAnsi="Comic Sans MS"/>
                <w:sz w:val="20"/>
                <w:szCs w:val="20"/>
              </w:rPr>
              <w:t>3.28</w:t>
            </w:r>
          </w:p>
          <w:p w:rsidR="00864EC2" w:rsidRPr="0089427C" w:rsidRDefault="00864EC2" w:rsidP="002E0A41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490" w:type="dxa"/>
          </w:tcPr>
          <w:p w:rsidR="00F67ADF" w:rsidRPr="0089427C" w:rsidRDefault="00FC491D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89427C"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  <w:r w:rsidR="00D746D0">
              <w:rPr>
                <w:rFonts w:ascii="Comic Sans MS" w:hAnsi="Comic Sans MS"/>
                <w:sz w:val="20"/>
                <w:szCs w:val="20"/>
              </w:rPr>
              <w:t xml:space="preserve"> (division)</w:t>
            </w:r>
          </w:p>
          <w:p w:rsidR="00FC491D" w:rsidRDefault="00FC491D" w:rsidP="009F33AE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</w:p>
          <w:p w:rsidR="00AF7370" w:rsidRPr="0089427C" w:rsidRDefault="00E07CCE" w:rsidP="009F33AE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3.6 ÷ </w:t>
            </w:r>
            <w:r w:rsidR="00AF7370">
              <w:rPr>
                <w:rFonts w:ascii="Comic Sans MS" w:hAnsi="Comic Sans MS"/>
                <w:sz w:val="20"/>
                <w:szCs w:val="20"/>
              </w:rPr>
              <w:t>0.05</w:t>
            </w:r>
          </w:p>
        </w:tc>
      </w:tr>
      <w:tr w:rsidR="00F67ADF" w:rsidTr="00DF61EF">
        <w:tc>
          <w:tcPr>
            <w:tcW w:w="5125" w:type="dxa"/>
          </w:tcPr>
          <w:p w:rsidR="00F67ADF" w:rsidRPr="0089427C" w:rsidRDefault="00B409E9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89427C"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</w:p>
          <w:p w:rsidR="00864EC2" w:rsidRPr="0089427C" w:rsidRDefault="00864EC2" w:rsidP="002E0A41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864EC2" w:rsidRDefault="004E3811" w:rsidP="009F33AE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3.4 x </w:t>
            </w:r>
            <w:r w:rsidR="00E53D2C">
              <w:rPr>
                <w:rFonts w:ascii="Comic Sans MS" w:hAnsi="Comic Sans MS"/>
                <w:sz w:val="20"/>
                <w:szCs w:val="20"/>
              </w:rPr>
              <w:t>5.2</w:t>
            </w:r>
          </w:p>
          <w:p w:rsidR="00035B48" w:rsidRPr="0089427C" w:rsidRDefault="00035B48" w:rsidP="00035B48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490" w:type="dxa"/>
          </w:tcPr>
          <w:p w:rsidR="00F67ADF" w:rsidRPr="0089427C" w:rsidRDefault="00B409E9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89427C"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</w:p>
          <w:p w:rsidR="00864EC2" w:rsidRPr="0089427C" w:rsidRDefault="00864EC2" w:rsidP="00501B84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501B84" w:rsidRPr="0089427C" w:rsidRDefault="00AF7370" w:rsidP="009F33AE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0.112 x 7.2</w:t>
            </w:r>
          </w:p>
        </w:tc>
      </w:tr>
      <w:tr w:rsidR="00F67ADF" w:rsidTr="00DF61EF">
        <w:tc>
          <w:tcPr>
            <w:tcW w:w="5125" w:type="dxa"/>
          </w:tcPr>
          <w:p w:rsidR="00B409E9" w:rsidRPr="0089427C" w:rsidRDefault="00B409E9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89427C"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</w:p>
          <w:p w:rsidR="00864EC2" w:rsidRPr="0089427C" w:rsidRDefault="00864EC2" w:rsidP="002E0A41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864EC2" w:rsidRDefault="00E53D2C" w:rsidP="00E53D2C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8.37 – 0.015</w:t>
            </w:r>
          </w:p>
          <w:p w:rsidR="00E53D2C" w:rsidRPr="0089427C" w:rsidRDefault="00E53D2C" w:rsidP="00E53D2C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490" w:type="dxa"/>
          </w:tcPr>
          <w:p w:rsidR="00B409E9" w:rsidRPr="0089427C" w:rsidRDefault="00B409E9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89427C"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  <w:r w:rsidR="00A27BA5">
              <w:rPr>
                <w:rFonts w:ascii="Comic Sans MS" w:hAnsi="Comic Sans MS"/>
                <w:sz w:val="20"/>
                <w:szCs w:val="20"/>
              </w:rPr>
              <w:t xml:space="preserve"> (division)</w:t>
            </w:r>
          </w:p>
          <w:p w:rsidR="00864EC2" w:rsidRPr="0089427C" w:rsidRDefault="00864EC2" w:rsidP="00501B84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501B84" w:rsidRPr="0089427C" w:rsidRDefault="00D50307" w:rsidP="009F33AE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322.14 ÷ 9.1</w:t>
            </w:r>
          </w:p>
        </w:tc>
      </w:tr>
      <w:tr w:rsidR="00F67ADF" w:rsidTr="00DF61EF">
        <w:trPr>
          <w:trHeight w:val="1241"/>
        </w:trPr>
        <w:tc>
          <w:tcPr>
            <w:tcW w:w="5125" w:type="dxa"/>
          </w:tcPr>
          <w:p w:rsidR="00B409E9" w:rsidRPr="0089427C" w:rsidRDefault="00B409E9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89427C"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</w:p>
          <w:p w:rsidR="00864EC2" w:rsidRPr="0089427C" w:rsidRDefault="00864EC2" w:rsidP="002E0A41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D6A73" w:rsidRPr="0089427C" w:rsidRDefault="0072152B" w:rsidP="009F33AE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  <w:r w:rsidRPr="00B70A39">
              <w:rPr>
                <w:position w:val="-24"/>
              </w:rPr>
              <w:object w:dxaOrig="8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39.75pt;height:30.75pt" o:ole="">
                  <v:imagedata r:id="rId8" o:title=""/>
                </v:shape>
                <o:OLEObject Type="Embed" ProgID="Equation.DSMT4" ShapeID="_x0000_i1028" DrawAspect="Content" ObjectID="_1503157366" r:id="rId9"/>
              </w:object>
            </w:r>
          </w:p>
        </w:tc>
        <w:tc>
          <w:tcPr>
            <w:tcW w:w="5490" w:type="dxa"/>
          </w:tcPr>
          <w:p w:rsidR="001D6A73" w:rsidRPr="003F0C02" w:rsidRDefault="00792520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3F0C02"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  <w:r w:rsidR="0072152B">
              <w:rPr>
                <w:rFonts w:ascii="Comic Sans MS" w:hAnsi="Comic Sans MS"/>
                <w:sz w:val="20"/>
                <w:szCs w:val="20"/>
              </w:rPr>
              <w:t xml:space="preserve"> (divisi</w:t>
            </w:r>
            <w:r w:rsidR="00A27BA5">
              <w:rPr>
                <w:rFonts w:ascii="Comic Sans MS" w:hAnsi="Comic Sans MS"/>
                <w:sz w:val="20"/>
                <w:szCs w:val="20"/>
              </w:rPr>
              <w:t>on)</w:t>
            </w:r>
          </w:p>
          <w:p w:rsidR="00792520" w:rsidRDefault="00792520" w:rsidP="0079252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792520" w:rsidRPr="00413E49" w:rsidRDefault="00413E49" w:rsidP="00413E49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                       </w:t>
            </w:r>
            <w:r w:rsidR="006237C7">
              <w:rPr>
                <w:rFonts w:ascii="Comic Sans MS" w:hAnsi="Comic Sans MS"/>
                <w:sz w:val="20"/>
                <w:szCs w:val="20"/>
              </w:rPr>
              <w:t>43.12 ÷ 0.02</w:t>
            </w:r>
          </w:p>
          <w:p w:rsidR="00864EC2" w:rsidRPr="0089427C" w:rsidRDefault="00864EC2" w:rsidP="001D6A73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FC44B2" w:rsidTr="00DF61EF">
        <w:tc>
          <w:tcPr>
            <w:tcW w:w="5125" w:type="dxa"/>
          </w:tcPr>
          <w:p w:rsidR="00B409E9" w:rsidRPr="00792520" w:rsidRDefault="00B409E9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792520"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  <w:r w:rsidR="0072152B">
              <w:rPr>
                <w:rFonts w:ascii="Comic Sans MS" w:hAnsi="Comic Sans MS"/>
                <w:sz w:val="20"/>
                <w:szCs w:val="20"/>
              </w:rPr>
              <w:t xml:space="preserve"> (division)</w:t>
            </w:r>
          </w:p>
          <w:p w:rsidR="00622E9D" w:rsidRDefault="00622E9D" w:rsidP="002E0A41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413E49" w:rsidRPr="0089427C" w:rsidRDefault="0093388A" w:rsidP="002E0A41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            </w:t>
            </w:r>
            <w:r w:rsidR="0072152B">
              <w:rPr>
                <w:rFonts w:ascii="Comic Sans MS" w:hAnsi="Comic Sans MS"/>
                <w:sz w:val="20"/>
                <w:szCs w:val="20"/>
              </w:rPr>
              <w:t xml:space="preserve">27.3 </w:t>
            </w:r>
            <w:r w:rsidR="002E6049">
              <w:rPr>
                <w:rFonts w:ascii="Comic Sans MS" w:hAnsi="Comic Sans MS"/>
                <w:sz w:val="20"/>
                <w:szCs w:val="20"/>
              </w:rPr>
              <w:t xml:space="preserve">÷ </w:t>
            </w:r>
            <w:r>
              <w:rPr>
                <w:rFonts w:ascii="Comic Sans MS" w:hAnsi="Comic Sans MS"/>
                <w:sz w:val="20"/>
                <w:szCs w:val="20"/>
              </w:rPr>
              <w:t>8.4</w:t>
            </w:r>
          </w:p>
          <w:p w:rsidR="00FC44B2" w:rsidRPr="0089427C" w:rsidRDefault="00FC44B2" w:rsidP="00E53D2C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490" w:type="dxa"/>
          </w:tcPr>
          <w:p w:rsidR="00FC44B2" w:rsidRPr="00792520" w:rsidRDefault="00792520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 w:cs="Arial"/>
                <w:color w:val="444444"/>
                <w:sz w:val="20"/>
                <w:szCs w:val="20"/>
                <w:shd w:val="clear" w:color="auto" w:fill="FDFDFD"/>
              </w:rPr>
            </w:pPr>
            <w:r w:rsidRPr="00792520">
              <w:rPr>
                <w:rFonts w:ascii="Comic Sans MS" w:hAnsi="Comic Sans MS" w:cs="Arial"/>
                <w:color w:val="444444"/>
                <w:sz w:val="20"/>
                <w:szCs w:val="20"/>
                <w:shd w:val="clear" w:color="auto" w:fill="FDFDFD"/>
              </w:rPr>
              <w:t>Solve the following expression.</w:t>
            </w:r>
          </w:p>
          <w:p w:rsidR="009F33AE" w:rsidRDefault="009F33AE" w:rsidP="009F33AE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</w:p>
          <w:p w:rsidR="00792520" w:rsidRPr="00792520" w:rsidRDefault="0072152B" w:rsidP="0072152B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  <w:r w:rsidRPr="00B70A39">
              <w:rPr>
                <w:position w:val="-24"/>
              </w:rPr>
              <w:object w:dxaOrig="800" w:dyaOrig="620">
                <v:shape id="_x0000_i1025" type="#_x0000_t75" style="width:39.75pt;height:30.75pt" o:ole="">
                  <v:imagedata r:id="rId10" o:title=""/>
                </v:shape>
                <o:OLEObject Type="Embed" ProgID="Equation.DSMT4" ShapeID="_x0000_i1025" DrawAspect="Content" ObjectID="_1503157367" r:id="rId11"/>
              </w:object>
            </w:r>
          </w:p>
        </w:tc>
      </w:tr>
      <w:tr w:rsidR="00FC44B2" w:rsidTr="00DF61EF">
        <w:tc>
          <w:tcPr>
            <w:tcW w:w="5125" w:type="dxa"/>
          </w:tcPr>
          <w:p w:rsidR="00FC44B2" w:rsidRPr="00792520" w:rsidRDefault="00792520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792520">
              <w:rPr>
                <w:rFonts w:ascii="Comic Sans MS" w:hAnsi="Comic Sans MS"/>
                <w:sz w:val="20"/>
                <w:szCs w:val="20"/>
              </w:rPr>
              <w:t>Solve the following expression.</w:t>
            </w:r>
            <w:r w:rsidR="00A27BA5">
              <w:rPr>
                <w:rFonts w:ascii="Comic Sans MS" w:hAnsi="Comic Sans MS"/>
                <w:sz w:val="20"/>
                <w:szCs w:val="20"/>
              </w:rPr>
              <w:t xml:space="preserve"> (division)</w:t>
            </w:r>
          </w:p>
          <w:p w:rsidR="00792520" w:rsidRDefault="00792520" w:rsidP="00792520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792520" w:rsidRPr="00792520" w:rsidRDefault="0072152B" w:rsidP="009F33AE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  <w:r w:rsidRPr="00B70A39">
              <w:rPr>
                <w:position w:val="-24"/>
              </w:rPr>
              <w:object w:dxaOrig="540" w:dyaOrig="620">
                <v:shape id="_x0000_i1026" type="#_x0000_t75" style="width:27pt;height:30.75pt" o:ole="">
                  <v:imagedata r:id="rId12" o:title=""/>
                </v:shape>
                <o:OLEObject Type="Embed" ProgID="Equation.DSMT4" ShapeID="_x0000_i1026" DrawAspect="Content" ObjectID="_1503157368" r:id="rId13"/>
              </w:object>
            </w:r>
          </w:p>
        </w:tc>
        <w:tc>
          <w:tcPr>
            <w:tcW w:w="5490" w:type="dxa"/>
          </w:tcPr>
          <w:p w:rsidR="00FC44B2" w:rsidRDefault="00792520" w:rsidP="003F0C0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Solve the following expression</w:t>
            </w:r>
            <w:r w:rsidR="00A27BA5">
              <w:rPr>
                <w:rFonts w:ascii="Comic Sans MS" w:hAnsi="Comic Sans MS"/>
                <w:sz w:val="20"/>
                <w:szCs w:val="20"/>
              </w:rPr>
              <w:t>. (division)</w:t>
            </w:r>
          </w:p>
          <w:p w:rsidR="00792520" w:rsidRDefault="00792520" w:rsidP="00792520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FC44B2" w:rsidRPr="0089427C" w:rsidRDefault="0072152B" w:rsidP="0072152B">
            <w:pPr>
              <w:pStyle w:val="ListParagraph"/>
              <w:ind w:left="1440"/>
              <w:rPr>
                <w:rFonts w:ascii="Comic Sans MS" w:hAnsi="Comic Sans MS"/>
                <w:sz w:val="20"/>
                <w:szCs w:val="20"/>
              </w:rPr>
            </w:pPr>
            <w:r w:rsidRPr="00B70A39">
              <w:rPr>
                <w:position w:val="-24"/>
              </w:rPr>
              <w:object w:dxaOrig="840" w:dyaOrig="620">
                <v:shape id="_x0000_i1027" type="#_x0000_t75" style="width:42pt;height:30.75pt" o:ole="">
                  <v:imagedata r:id="rId14" o:title=""/>
                </v:shape>
                <o:OLEObject Type="Embed" ProgID="Equation.DSMT4" ShapeID="_x0000_i1027" DrawAspect="Content" ObjectID="_1503157369" r:id="rId15"/>
              </w:object>
            </w:r>
          </w:p>
        </w:tc>
      </w:tr>
      <w:tr w:rsidR="00FC44B2" w:rsidTr="00DF61EF">
        <w:tc>
          <w:tcPr>
            <w:tcW w:w="5125" w:type="dxa"/>
          </w:tcPr>
          <w:p w:rsidR="000551A2" w:rsidRPr="000551A2" w:rsidRDefault="000551A2" w:rsidP="000551A2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0551A2">
              <w:rPr>
                <w:rFonts w:ascii="Comic Sans MS" w:hAnsi="Comic Sans MS"/>
                <w:sz w:val="20"/>
                <w:szCs w:val="20"/>
              </w:rPr>
              <w:t>Each box of clothes the kids collected for the clothing drive weighs 5 1/4 pounds. How many pounds would 10 2/3 of these boxes weigh?</w:t>
            </w:r>
          </w:p>
          <w:p w:rsidR="00792520" w:rsidRPr="00200F51" w:rsidRDefault="00792520" w:rsidP="00200F51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490" w:type="dxa"/>
          </w:tcPr>
          <w:p w:rsidR="0001102A" w:rsidRPr="0001102A" w:rsidRDefault="0001102A" w:rsidP="0001102A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01102A">
              <w:rPr>
                <w:rFonts w:ascii="Comic Sans MS" w:hAnsi="Comic Sans MS"/>
                <w:sz w:val="20"/>
                <w:szCs w:val="20"/>
              </w:rPr>
              <w:t>Sheila was</w:t>
            </w:r>
            <w:r>
              <w:rPr>
                <w:rFonts w:ascii="Comic Sans MS" w:hAnsi="Comic Sans MS"/>
                <w:sz w:val="20"/>
                <w:szCs w:val="20"/>
              </w:rPr>
              <w:t xml:space="preserve"> making cupcakes</w:t>
            </w:r>
            <w:r w:rsidRPr="0001102A">
              <w:rPr>
                <w:rFonts w:ascii="Comic Sans MS" w:hAnsi="Comic Sans MS"/>
                <w:sz w:val="20"/>
                <w:szCs w:val="20"/>
              </w:rPr>
              <w:t xml:space="preserve"> for th</w:t>
            </w:r>
            <w:r>
              <w:rPr>
                <w:rFonts w:ascii="Comic Sans MS" w:hAnsi="Comic Sans MS"/>
                <w:sz w:val="20"/>
                <w:szCs w:val="20"/>
              </w:rPr>
              <w:t xml:space="preserve">e bake sale. She </w:t>
            </w:r>
            <w:r w:rsidRPr="0001102A">
              <w:rPr>
                <w:rFonts w:ascii="Comic Sans MS" w:hAnsi="Comic Sans MS"/>
                <w:sz w:val="20"/>
                <w:szCs w:val="20"/>
              </w:rPr>
              <w:t xml:space="preserve">knew that she </w:t>
            </w:r>
            <w:r>
              <w:rPr>
                <w:rFonts w:ascii="Comic Sans MS" w:hAnsi="Comic Sans MS"/>
                <w:sz w:val="20"/>
                <w:szCs w:val="20"/>
              </w:rPr>
              <w:t xml:space="preserve">had </w:t>
            </w:r>
            <w:r w:rsidRPr="0001102A">
              <w:rPr>
                <w:rFonts w:ascii="Comic Sans MS" w:hAnsi="Comic Sans MS"/>
                <w:sz w:val="20"/>
                <w:szCs w:val="20"/>
              </w:rPr>
              <w:t>13 1/2 ounces of ingredients she had to mix together. After she was finished, she poured the mix into 2 1/4 ounce cupcake tins. How many of these cupcakes would one batch of this mix make?</w:t>
            </w:r>
          </w:p>
          <w:p w:rsidR="00FC44B2" w:rsidRPr="0089427C" w:rsidRDefault="00FC44B2">
            <w:pPr>
              <w:rPr>
                <w:rFonts w:ascii="Comic Sans MS" w:hAnsi="Comic Sans MS"/>
                <w:sz w:val="20"/>
                <w:szCs w:val="20"/>
              </w:rPr>
            </w:pPr>
            <w:bookmarkStart w:id="0" w:name="_GoBack"/>
            <w:bookmarkEnd w:id="0"/>
          </w:p>
        </w:tc>
      </w:tr>
      <w:tr w:rsidR="00FC44B2" w:rsidTr="00DF61EF">
        <w:tc>
          <w:tcPr>
            <w:tcW w:w="5125" w:type="dxa"/>
          </w:tcPr>
          <w:p w:rsidR="007B4916" w:rsidRPr="007B4916" w:rsidRDefault="007B4916" w:rsidP="007B4916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7B4916">
              <w:rPr>
                <w:rFonts w:ascii="Comic Sans MS" w:hAnsi="Comic Sans MS"/>
                <w:sz w:val="20"/>
                <w:szCs w:val="20"/>
              </w:rPr>
              <w:t>Tom ran a complete mile. Sarah ran half of that. Mike ran half of what</w:t>
            </w:r>
            <w:r>
              <w:rPr>
                <w:rFonts w:ascii="Comic Sans MS" w:hAnsi="Comic Sans MS"/>
                <w:sz w:val="20"/>
                <w:szCs w:val="20"/>
              </w:rPr>
              <w:t xml:space="preserve"> Sarah ran and Lisa ran half of</w:t>
            </w:r>
            <w:r w:rsidRPr="007B4916">
              <w:rPr>
                <w:rFonts w:ascii="Comic Sans MS" w:hAnsi="Comic Sans MS"/>
                <w:sz w:val="20"/>
                <w:szCs w:val="20"/>
              </w:rPr>
              <w:t xml:space="preserve"> what Mike ran. What part of a mile did Lisa run?</w:t>
            </w:r>
          </w:p>
          <w:p w:rsidR="00E53D2C" w:rsidRPr="003F0C02" w:rsidRDefault="00E53D2C" w:rsidP="00E53D2C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200F51" w:rsidRPr="0089427C" w:rsidRDefault="00200F51" w:rsidP="00200F51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490" w:type="dxa"/>
          </w:tcPr>
          <w:p w:rsidR="0076023A" w:rsidRPr="0076023A" w:rsidRDefault="0076023A" w:rsidP="0076023A">
            <w:pPr>
              <w:pStyle w:val="ListParagraph"/>
              <w:numPr>
                <w:ilvl w:val="0"/>
                <w:numId w:val="9"/>
              </w:numPr>
              <w:rPr>
                <w:rFonts w:ascii="Comic Sans MS" w:hAnsi="Comic Sans MS"/>
                <w:sz w:val="20"/>
                <w:szCs w:val="20"/>
              </w:rPr>
            </w:pPr>
            <w:r w:rsidRPr="0076023A">
              <w:rPr>
                <w:rFonts w:ascii="Comic Sans MS" w:hAnsi="Comic Sans MS"/>
                <w:sz w:val="20"/>
                <w:szCs w:val="20"/>
              </w:rPr>
              <w:t>A bunch of neighborhood kids went on a hike through the nature center. The total mileage they walked was 16 2/3 miles. If each kid contributed 4 1/6 miles to the hike, how many kids went on the hike?</w:t>
            </w:r>
          </w:p>
          <w:p w:rsidR="00DF725D" w:rsidRPr="0089427C" w:rsidRDefault="00DF725D" w:rsidP="004C5D39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FC44B2" w:rsidTr="00DF61EF">
        <w:tc>
          <w:tcPr>
            <w:tcW w:w="5125" w:type="dxa"/>
          </w:tcPr>
          <w:p w:rsidR="00E23F5F" w:rsidRPr="00E23F5F" w:rsidRDefault="004426A4" w:rsidP="00E23F5F">
            <w:pPr>
              <w:ind w:left="360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9.  </w:t>
            </w:r>
            <w:r w:rsidRPr="004426A4">
              <w:rPr>
                <w:rFonts w:ascii="Comic Sans MS" w:hAnsi="Comic Sans MS"/>
                <w:sz w:val="20"/>
                <w:szCs w:val="20"/>
              </w:rPr>
              <w:t>Linda started taking piano lessons. She had to practice 1 3/4 hours each day. If after only 8 days Linda decided she wanted to stop, how many hours did she take lessons?</w:t>
            </w:r>
          </w:p>
        </w:tc>
        <w:tc>
          <w:tcPr>
            <w:tcW w:w="5490" w:type="dxa"/>
          </w:tcPr>
          <w:p w:rsidR="00701879" w:rsidRPr="00701879" w:rsidRDefault="00F852B0" w:rsidP="00701879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      </w:t>
            </w:r>
            <w:r w:rsidR="00701879">
              <w:rPr>
                <w:rFonts w:ascii="Comic Sans MS" w:hAnsi="Comic Sans MS"/>
                <w:sz w:val="20"/>
                <w:szCs w:val="20"/>
              </w:rPr>
              <w:t xml:space="preserve">20.  </w:t>
            </w:r>
            <w:r w:rsidR="00701879" w:rsidRPr="00701879">
              <w:rPr>
                <w:rFonts w:ascii="Comic Sans MS" w:hAnsi="Comic Sans MS"/>
                <w:sz w:val="20"/>
                <w:szCs w:val="20"/>
              </w:rPr>
              <w:t xml:space="preserve">As part of </w:t>
            </w:r>
            <w:r w:rsidR="00701879">
              <w:rPr>
                <w:rFonts w:ascii="Comic Sans MS" w:hAnsi="Comic Sans MS"/>
                <w:sz w:val="20"/>
                <w:szCs w:val="20"/>
              </w:rPr>
              <w:t xml:space="preserve">her club activities Mrs. Wallace </w:t>
            </w:r>
            <w:r w:rsidR="00701879" w:rsidRPr="00701879">
              <w:rPr>
                <w:rFonts w:ascii="Comic Sans MS" w:hAnsi="Comic Sans MS"/>
                <w:sz w:val="20"/>
                <w:szCs w:val="20"/>
              </w:rPr>
              <w:t>bought 10 jars of preserves to sell at the club carnival. If each jar of preserves was 9 1/2 ounces, how ma</w:t>
            </w:r>
            <w:r w:rsidR="00701879">
              <w:rPr>
                <w:rFonts w:ascii="Comic Sans MS" w:hAnsi="Comic Sans MS"/>
                <w:sz w:val="20"/>
                <w:szCs w:val="20"/>
              </w:rPr>
              <w:t>ny ounces would Mrs. Wallace</w:t>
            </w:r>
            <w:r w:rsidR="00701879" w:rsidRPr="00701879">
              <w:rPr>
                <w:rFonts w:ascii="Comic Sans MS" w:hAnsi="Comic Sans MS"/>
                <w:sz w:val="20"/>
                <w:szCs w:val="20"/>
              </w:rPr>
              <w:t xml:space="preserve"> sell if she sold all the jars?</w:t>
            </w:r>
          </w:p>
          <w:p w:rsidR="00E23F5F" w:rsidRDefault="00E23F5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852B0" w:rsidRDefault="00F852B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852B0" w:rsidRDefault="00F852B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23F5F" w:rsidRPr="0089427C" w:rsidRDefault="00E23F5F" w:rsidP="00A27BA5">
            <w:pPr>
              <w:pStyle w:val="Subtitle"/>
            </w:pPr>
          </w:p>
        </w:tc>
      </w:tr>
    </w:tbl>
    <w:p w:rsidR="00906A05" w:rsidRDefault="00906A05" w:rsidP="00152A25"/>
    <w:sectPr w:rsidR="00906A05" w:rsidSect="0089427C">
      <w:headerReference w:type="default" r:id="rId16"/>
      <w:pgSz w:w="12240" w:h="15840"/>
      <w:pgMar w:top="144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5479" w:rsidRDefault="00ED5479" w:rsidP="002E0234">
      <w:pPr>
        <w:spacing w:after="0" w:line="240" w:lineRule="auto"/>
      </w:pPr>
      <w:r>
        <w:separator/>
      </w:r>
    </w:p>
  </w:endnote>
  <w:endnote w:type="continuationSeparator" w:id="0">
    <w:p w:rsidR="00ED5479" w:rsidRDefault="00ED5479" w:rsidP="002E02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5479" w:rsidRDefault="00ED5479" w:rsidP="002E0234">
      <w:pPr>
        <w:spacing w:after="0" w:line="240" w:lineRule="auto"/>
      </w:pPr>
      <w:r>
        <w:separator/>
      </w:r>
    </w:p>
  </w:footnote>
  <w:footnote w:type="continuationSeparator" w:id="0">
    <w:p w:rsidR="00ED5479" w:rsidRDefault="00ED5479" w:rsidP="002E02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0234" w:rsidRPr="00C64370" w:rsidRDefault="002E0234" w:rsidP="002E0234">
    <w:pPr>
      <w:pStyle w:val="Header"/>
      <w:rPr>
        <w:rFonts w:ascii="Comic Sans MS" w:hAnsi="Comic Sans MS"/>
      </w:rPr>
    </w:pPr>
    <w:r w:rsidRPr="00C64370">
      <w:rPr>
        <w:rFonts w:ascii="Comic Sans MS" w:hAnsi="Comic Sans MS"/>
      </w:rPr>
      <w:ptab w:relativeTo="margin" w:alignment="center" w:leader="none"/>
    </w:r>
    <w:r w:rsidR="0044069A">
      <w:rPr>
        <w:rFonts w:ascii="Comic Sans MS" w:hAnsi="Comic Sans MS"/>
      </w:rPr>
      <w:t>Homework 4</w:t>
    </w:r>
  </w:p>
  <w:p w:rsidR="002E0234" w:rsidRPr="00C64370" w:rsidRDefault="00302660" w:rsidP="002E0234">
    <w:pPr>
      <w:pStyle w:val="Header"/>
      <w:rPr>
        <w:rFonts w:ascii="Comic Sans MS" w:hAnsi="Comic Sans MS"/>
      </w:rPr>
    </w:pPr>
    <w:r>
      <w:rPr>
        <w:rFonts w:ascii="Comic Sans MS" w:hAnsi="Comic Sans MS"/>
      </w:rPr>
      <w:t>September 8,</w:t>
    </w:r>
    <w:r w:rsidR="002E0234" w:rsidRPr="00C64370">
      <w:rPr>
        <w:rFonts w:ascii="Comic Sans MS" w:hAnsi="Comic Sans MS"/>
      </w:rPr>
      <w:t xml:space="preserve"> 2015</w:t>
    </w:r>
    <w:r w:rsidR="002E0234" w:rsidRPr="00C64370">
      <w:rPr>
        <w:rFonts w:ascii="Comic Sans MS" w:hAnsi="Comic Sans MS"/>
      </w:rPr>
      <w:ptab w:relativeTo="margin" w:alignment="right" w:leader="none"/>
    </w:r>
    <w:r w:rsidR="002E0234" w:rsidRPr="00C64370">
      <w:rPr>
        <w:rFonts w:ascii="Comic Sans MS" w:hAnsi="Comic Sans MS"/>
      </w:rPr>
      <w:t>Name 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5D600C"/>
    <w:multiLevelType w:val="hybridMultilevel"/>
    <w:tmpl w:val="9D16EC40"/>
    <w:lvl w:ilvl="0" w:tplc="47FCE51A">
      <w:start w:val="764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900350"/>
    <w:multiLevelType w:val="hybridMultilevel"/>
    <w:tmpl w:val="797061CC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A21F74"/>
    <w:multiLevelType w:val="hybridMultilevel"/>
    <w:tmpl w:val="BCFA59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B579C5"/>
    <w:multiLevelType w:val="hybridMultilevel"/>
    <w:tmpl w:val="1BCA5472"/>
    <w:lvl w:ilvl="0" w:tplc="993E658C">
      <w:start w:val="1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88B6C5E"/>
    <w:multiLevelType w:val="hybridMultilevel"/>
    <w:tmpl w:val="BB3C6FF2"/>
    <w:lvl w:ilvl="0" w:tplc="E23CD7AE">
      <w:start w:val="1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CBB155A"/>
    <w:multiLevelType w:val="hybridMultilevel"/>
    <w:tmpl w:val="AC188CC6"/>
    <w:lvl w:ilvl="0" w:tplc="D9E2688E">
      <w:start w:val="1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0E2615A"/>
    <w:multiLevelType w:val="hybridMultilevel"/>
    <w:tmpl w:val="101ED6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4F0D03"/>
    <w:multiLevelType w:val="hybridMultilevel"/>
    <w:tmpl w:val="CDE083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0C5826"/>
    <w:multiLevelType w:val="hybridMultilevel"/>
    <w:tmpl w:val="101ED6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1"/>
  </w:num>
  <w:num w:numId="4">
    <w:abstractNumId w:val="2"/>
  </w:num>
  <w:num w:numId="5">
    <w:abstractNumId w:val="0"/>
  </w:num>
  <w:num w:numId="6">
    <w:abstractNumId w:val="3"/>
  </w:num>
  <w:num w:numId="7">
    <w:abstractNumId w:val="4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ADF"/>
    <w:rsid w:val="0001102A"/>
    <w:rsid w:val="00035B48"/>
    <w:rsid w:val="000551A2"/>
    <w:rsid w:val="00115975"/>
    <w:rsid w:val="00152A25"/>
    <w:rsid w:val="0017785A"/>
    <w:rsid w:val="001D6A73"/>
    <w:rsid w:val="00200F51"/>
    <w:rsid w:val="00214B22"/>
    <w:rsid w:val="00250F29"/>
    <w:rsid w:val="002E0234"/>
    <w:rsid w:val="002E0A41"/>
    <w:rsid w:val="002E6049"/>
    <w:rsid w:val="002F22FA"/>
    <w:rsid w:val="00302660"/>
    <w:rsid w:val="00332178"/>
    <w:rsid w:val="003F0C02"/>
    <w:rsid w:val="004101C0"/>
    <w:rsid w:val="00413E49"/>
    <w:rsid w:val="00413F81"/>
    <w:rsid w:val="00433421"/>
    <w:rsid w:val="0044069A"/>
    <w:rsid w:val="004426A4"/>
    <w:rsid w:val="004C5D39"/>
    <w:rsid w:val="004E3811"/>
    <w:rsid w:val="00501B84"/>
    <w:rsid w:val="005E6A78"/>
    <w:rsid w:val="00622E9D"/>
    <w:rsid w:val="006237C7"/>
    <w:rsid w:val="006C26BC"/>
    <w:rsid w:val="006C50E2"/>
    <w:rsid w:val="00701879"/>
    <w:rsid w:val="0072152B"/>
    <w:rsid w:val="0076023A"/>
    <w:rsid w:val="00792520"/>
    <w:rsid w:val="007A2A84"/>
    <w:rsid w:val="007A774F"/>
    <w:rsid w:val="007B4916"/>
    <w:rsid w:val="00863188"/>
    <w:rsid w:val="00864EC2"/>
    <w:rsid w:val="0089427C"/>
    <w:rsid w:val="008E50D4"/>
    <w:rsid w:val="00906A05"/>
    <w:rsid w:val="009323D8"/>
    <w:rsid w:val="0093388A"/>
    <w:rsid w:val="0098708F"/>
    <w:rsid w:val="009B072F"/>
    <w:rsid w:val="009C2A18"/>
    <w:rsid w:val="009F33AE"/>
    <w:rsid w:val="00A27BA5"/>
    <w:rsid w:val="00AF7370"/>
    <w:rsid w:val="00B409E9"/>
    <w:rsid w:val="00BF6A8B"/>
    <w:rsid w:val="00C64370"/>
    <w:rsid w:val="00CD01C8"/>
    <w:rsid w:val="00D50307"/>
    <w:rsid w:val="00D73FC5"/>
    <w:rsid w:val="00D746D0"/>
    <w:rsid w:val="00DF61EF"/>
    <w:rsid w:val="00DF725D"/>
    <w:rsid w:val="00E07CCE"/>
    <w:rsid w:val="00E23F5F"/>
    <w:rsid w:val="00E53D2C"/>
    <w:rsid w:val="00ED16A3"/>
    <w:rsid w:val="00ED5479"/>
    <w:rsid w:val="00F67ADF"/>
    <w:rsid w:val="00F852B0"/>
    <w:rsid w:val="00FB1A22"/>
    <w:rsid w:val="00FC44B2"/>
    <w:rsid w:val="00FC491D"/>
    <w:rsid w:val="00FD7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2A29339-055A-4801-88BA-F1C2F0E510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67A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67ADF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CD01C8"/>
  </w:style>
  <w:style w:type="character" w:customStyle="1" w:styleId="katex-mathml">
    <w:name w:val="katex-mathml"/>
    <w:basedOn w:val="DefaultParagraphFont"/>
    <w:rsid w:val="00CD01C8"/>
  </w:style>
  <w:style w:type="character" w:customStyle="1" w:styleId="mord">
    <w:name w:val="mord"/>
    <w:basedOn w:val="DefaultParagraphFont"/>
    <w:rsid w:val="00CD01C8"/>
  </w:style>
  <w:style w:type="character" w:customStyle="1" w:styleId="mo">
    <w:name w:val="mo"/>
    <w:basedOn w:val="DefaultParagraphFont"/>
    <w:rsid w:val="00CD01C8"/>
  </w:style>
  <w:style w:type="character" w:customStyle="1" w:styleId="mn">
    <w:name w:val="mn"/>
    <w:basedOn w:val="DefaultParagraphFont"/>
    <w:rsid w:val="00CD01C8"/>
  </w:style>
  <w:style w:type="paragraph" w:styleId="Header">
    <w:name w:val="header"/>
    <w:basedOn w:val="Normal"/>
    <w:link w:val="HeaderChar"/>
    <w:uiPriority w:val="99"/>
    <w:unhideWhenUsed/>
    <w:rsid w:val="002E02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0234"/>
  </w:style>
  <w:style w:type="paragraph" w:styleId="Footer">
    <w:name w:val="footer"/>
    <w:basedOn w:val="Normal"/>
    <w:link w:val="FooterChar"/>
    <w:uiPriority w:val="99"/>
    <w:unhideWhenUsed/>
    <w:rsid w:val="002E02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0234"/>
  </w:style>
  <w:style w:type="paragraph" w:styleId="Subtitle">
    <w:name w:val="Subtitle"/>
    <w:basedOn w:val="Normal"/>
    <w:next w:val="Normal"/>
    <w:link w:val="SubtitleChar"/>
    <w:uiPriority w:val="11"/>
    <w:qFormat/>
    <w:rsid w:val="00A27BA5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27BA5"/>
    <w:rPr>
      <w:rFonts w:eastAsiaTheme="minorEastAsia"/>
      <w:color w:val="5A5A5A" w:themeColor="text1" w:themeTint="A5"/>
      <w:spacing w:val="15"/>
    </w:rPr>
  </w:style>
  <w:style w:type="character" w:styleId="PlaceholderText">
    <w:name w:val="Placeholder Text"/>
    <w:basedOn w:val="DefaultParagraphFont"/>
    <w:uiPriority w:val="99"/>
    <w:semiHidden/>
    <w:rsid w:val="007215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33068F-9550-4962-977D-8A7279BE2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298</Words>
  <Characters>169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lly Jenkins</dc:creator>
  <cp:keywords/>
  <dc:description/>
  <cp:lastModifiedBy>Polly Jenkins</cp:lastModifiedBy>
  <cp:revision>22</cp:revision>
  <dcterms:created xsi:type="dcterms:W3CDTF">2015-09-07T21:54:00Z</dcterms:created>
  <dcterms:modified xsi:type="dcterms:W3CDTF">2015-09-07T22:56:00Z</dcterms:modified>
</cp:coreProperties>
</file>